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9" r:id="rId3"/>
    <p:sldId id="299" r:id="rId4"/>
    <p:sldId id="260" r:id="rId5"/>
    <p:sldId id="261" r:id="rId6"/>
    <p:sldId id="264" r:id="rId7"/>
    <p:sldId id="298" r:id="rId8"/>
    <p:sldId id="300" r:id="rId9"/>
    <p:sldId id="265" r:id="rId10"/>
    <p:sldId id="297" r:id="rId11"/>
    <p:sldId id="267" r:id="rId12"/>
    <p:sldId id="268" r:id="rId13"/>
    <p:sldId id="301" r:id="rId14"/>
    <p:sldId id="30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5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perties: Possible Solutions to Parallel Systems of</a:t>
            </a:r>
            <a:br>
              <a:rPr lang="en-US" dirty="0"/>
            </a:br>
            <a:r>
              <a:rPr lang="en-US" dirty="0"/>
              <a:t>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111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,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,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,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1882"/>
              </p:ext>
            </p:extLst>
          </p:nvPr>
        </p:nvGraphicFramePr>
        <p:xfrm>
          <a:off x="6477000" y="3429000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15920" progId="Equation.DSMT4">
                  <p:embed/>
                </p:oleObj>
              </mc:Choice>
              <mc:Fallback>
                <p:oleObj name="Equation" r:id="rId4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    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Remember,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press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desired graphing symbol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838"/>
          <a:stretch/>
        </p:blipFill>
        <p:spPr bwMode="auto">
          <a:xfrm>
            <a:off x="5943600" y="2590800"/>
            <a:ext cx="2419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0E13F07-E986-B214-A5B8-181DEBA65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9240" y="4359406"/>
            <a:ext cx="754644" cy="3270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C5587A-32C8-2C8A-6729-F77EAE3AB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6750" y="1278365"/>
            <a:ext cx="444650" cy="42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. The graph should appear as shown. The solution is the cross-hatched 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, where </a:t>
            </a:r>
            <a:r>
              <a:rPr lang="en-US" i="1" dirty="0"/>
              <a:t>x</a:t>
            </a:r>
            <a:r>
              <a:rPr lang="en-US" dirty="0"/>
              <a:t> &lt; 1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B3D93-47B9-200F-31D2-0F01A29A6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670" y="1416575"/>
            <a:ext cx="794504" cy="29209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C3AB4F-52F1-C0FD-CAA9-5B8E6BBC24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51571" b="-2409"/>
          <a:stretch/>
        </p:blipFill>
        <p:spPr bwMode="auto">
          <a:xfrm>
            <a:off x="3362325" y="2913641"/>
            <a:ext cx="24193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 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set</a:t>
            </a:r>
            <a:r>
              <a:rPr lang="en-US" dirty="0">
                <a:solidFill>
                  <a:srgbClr val="000000"/>
                </a:solidFill>
              </a:rPr>
              <a:t> of the system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System of Two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 the solution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120" imgH="1069560" progId="Equation.DSMT4">
                  <p:embed/>
                </p:oleObj>
              </mc:Choice>
              <mc:Fallback>
                <p:oleObj name="Equation" r:id="rId2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In the 	following graph, the solution is the region 	where the shading overlaps, along with the 	boundary lines of that reg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283320" progId="Equation.DSMT4">
                  <p:embed/>
                </p:oleObj>
              </mc:Choice>
              <mc:Fallback>
                <p:oleObj name="Equation" r:id="rId2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160" imgH="283320" progId="Equation.DSMT4">
                  <p:embed/>
                </p:oleObj>
              </mc:Choice>
              <mc:Fallback>
                <p:oleObj name="Equation" r:id="rId4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78A0AEA-C636-E928-A2EB-50995BEB5A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4758" y="3008388"/>
            <a:ext cx="2819400" cy="296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:</a:t>
            </a:r>
            <a:endParaRPr lang="en-US" dirty="0"/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1069560" progId="Equation.DSMT4">
                  <p:embed/>
                </p:oleObj>
              </mc:Choice>
              <mc:Fallback>
                <p:oleObj name="Equation" r:id="rId4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In the 	following graph, the solution is the region 	where the shading overlaps and the portion of 	the solid boundary line,                    where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9AED1EC-4872-B885-9C56-E994FBB15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15356"/>
              </p:ext>
            </p:extLst>
          </p:nvPr>
        </p:nvGraphicFramePr>
        <p:xfrm>
          <a:off x="5305071" y="4488610"/>
          <a:ext cx="1474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71" y="4488610"/>
                        <a:ext cx="1474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32FC53-612B-EDEA-D800-82503B85A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56888"/>
              </p:ext>
            </p:extLst>
          </p:nvPr>
        </p:nvGraphicFramePr>
        <p:xfrm>
          <a:off x="7795671" y="4482932"/>
          <a:ext cx="795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19AED1EC-4872-B885-9C56-E994FBB15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671" y="4482932"/>
                        <a:ext cx="7953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59828" y="1950436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7168"/>
              </p:ext>
            </p:extLst>
          </p:nvPr>
        </p:nvGraphicFramePr>
        <p:xfrm>
          <a:off x="953280" y="201622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283320" progId="Equation.DSMT4">
                  <p:embed/>
                </p:oleObj>
              </mc:Choice>
              <mc:Fallback>
                <p:oleObj name="Equation" r:id="rId2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0" y="201622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81344" y="3082679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51364"/>
              </p:ext>
            </p:extLst>
          </p:nvPr>
        </p:nvGraphicFramePr>
        <p:xfrm>
          <a:off x="995073" y="3167044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264960" progId="Equation.DSMT4">
                  <p:embed/>
                </p:oleObj>
              </mc:Choice>
              <mc:Fallback>
                <p:oleObj name="Equation" r:id="rId4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73" y="3167044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9DDCB00-147C-BF5F-21B5-34EEC00E76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1371600"/>
            <a:ext cx="2971800" cy="299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00075"/>
              </p:ext>
            </p:extLst>
          </p:nvPr>
        </p:nvGraphicFramePr>
        <p:xfrm>
          <a:off x="622300" y="1844675"/>
          <a:ext cx="1385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015920" progId="Equation.DSMT4">
                  <p:embed/>
                </p:oleObj>
              </mc:Choice>
              <mc:Fallback>
                <p:oleObj name="Equation" r:id="rId2" imgW="137160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44675"/>
                        <a:ext cx="13858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2</TotalTime>
  <Words>838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Office Theme</vt:lpstr>
      <vt:lpstr>Equation</vt:lpstr>
      <vt:lpstr>Section 5.10</vt:lpstr>
      <vt:lpstr>Procedure: Solving a System of Two Linear Inequalities</vt:lpstr>
      <vt:lpstr>Procedure: Solving a System of Two Linear Inequalities (cont.)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Properties: Possible Solutions to Parallel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511</cp:revision>
  <dcterms:created xsi:type="dcterms:W3CDTF">2013-04-26T14:43:13Z</dcterms:created>
  <dcterms:modified xsi:type="dcterms:W3CDTF">2024-09-11T19:53:08Z</dcterms:modified>
</cp:coreProperties>
</file>